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7275" w:rsidRPr="00AC7736" w:rsidRDefault="00637275" w:rsidP="00637275">
      <w:pPr>
        <w:rPr>
          <w:b/>
        </w:rPr>
      </w:pPr>
      <w:r w:rsidRPr="00AC7736">
        <w:rPr>
          <w:b/>
        </w:rPr>
        <w:t>Algebra 2</w:t>
      </w:r>
      <w:r w:rsidR="00C82852" w:rsidRPr="00AC7736">
        <w:rPr>
          <w:b/>
        </w:rPr>
        <w:t xml:space="preserve"> </w:t>
      </w:r>
      <w:r w:rsidRPr="00AC7736">
        <w:rPr>
          <w:b/>
        </w:rPr>
        <w:tab/>
      </w:r>
      <w:r w:rsidRPr="00AC7736">
        <w:rPr>
          <w:b/>
        </w:rPr>
        <w:tab/>
      </w:r>
      <w:r w:rsidRPr="00AC7736">
        <w:rPr>
          <w:b/>
        </w:rPr>
        <w:tab/>
      </w:r>
      <w:r w:rsidRPr="00AC7736">
        <w:rPr>
          <w:b/>
        </w:rPr>
        <w:tab/>
      </w:r>
      <w:r w:rsidRPr="00AC7736">
        <w:rPr>
          <w:b/>
        </w:rPr>
        <w:tab/>
      </w:r>
      <w:r w:rsidRPr="00AC7736">
        <w:rPr>
          <w:b/>
        </w:rPr>
        <w:tab/>
      </w:r>
      <w:r w:rsidR="00025E9D" w:rsidRPr="00AC7736">
        <w:rPr>
          <w:b/>
        </w:rPr>
        <w:t xml:space="preserve">       </w:t>
      </w:r>
      <w:r w:rsidRPr="00AC7736">
        <w:rPr>
          <w:b/>
        </w:rPr>
        <w:t>Name________________________________</w:t>
      </w:r>
    </w:p>
    <w:p w:rsidR="00637275" w:rsidRPr="00AC7736" w:rsidRDefault="00C82852" w:rsidP="00637275">
      <w:pPr>
        <w:rPr>
          <w:b/>
        </w:rPr>
      </w:pPr>
      <w:r w:rsidRPr="00AC7736">
        <w:rPr>
          <w:b/>
        </w:rPr>
        <w:t xml:space="preserve">4.2 </w:t>
      </w:r>
      <w:r w:rsidR="00637275" w:rsidRPr="00AC7736">
        <w:rPr>
          <w:b/>
        </w:rPr>
        <w:t>Assignmen</w:t>
      </w:r>
      <w:bookmarkStart w:id="0" w:name="_GoBack"/>
      <w:bookmarkEnd w:id="0"/>
      <w:r w:rsidR="00637275" w:rsidRPr="00AC7736">
        <w:rPr>
          <w:b/>
        </w:rPr>
        <w:t xml:space="preserve">t p233 </w:t>
      </w:r>
    </w:p>
    <w:p w:rsidR="00603E42" w:rsidRPr="00AC7736" w:rsidRDefault="00603E42" w:rsidP="00603E42"/>
    <w:tbl>
      <w:tblPr>
        <w:tblStyle w:val="TableGrid"/>
        <w:tblW w:w="11004" w:type="dxa"/>
        <w:tblLook w:val="00BF" w:firstRow="1" w:lastRow="0" w:firstColumn="1" w:lastColumn="0" w:noHBand="0" w:noVBand="0"/>
      </w:tblPr>
      <w:tblGrid>
        <w:gridCol w:w="3668"/>
        <w:gridCol w:w="3668"/>
        <w:gridCol w:w="3668"/>
      </w:tblGrid>
      <w:tr w:rsidR="00603E42" w:rsidRPr="00AC7736" w:rsidTr="00AC7736">
        <w:trPr>
          <w:trHeight w:val="1205"/>
        </w:trPr>
        <w:tc>
          <w:tcPr>
            <w:tcW w:w="3668" w:type="dxa"/>
          </w:tcPr>
          <w:p w:rsidR="00603E42" w:rsidRPr="00AC7736" w:rsidRDefault="00603E42">
            <w:pPr>
              <w:rPr>
                <w:b/>
              </w:rPr>
            </w:pPr>
            <w:r w:rsidRPr="00AC7736">
              <w:rPr>
                <w:b/>
              </w:rPr>
              <w:t>14.</w:t>
            </w:r>
          </w:p>
          <w:p w:rsidR="00603E42" w:rsidRPr="00AC7736" w:rsidRDefault="00603E42">
            <w:pPr>
              <w:rPr>
                <w:b/>
              </w:rPr>
            </w:pPr>
          </w:p>
        </w:tc>
        <w:tc>
          <w:tcPr>
            <w:tcW w:w="3668" w:type="dxa"/>
          </w:tcPr>
          <w:p w:rsidR="00603E42" w:rsidRPr="00AC7736" w:rsidRDefault="00603E42">
            <w:pPr>
              <w:rPr>
                <w:b/>
              </w:rPr>
            </w:pPr>
            <w:r w:rsidRPr="00AC7736">
              <w:rPr>
                <w:b/>
              </w:rPr>
              <w:t>15.</w:t>
            </w:r>
          </w:p>
          <w:p w:rsidR="00603E42" w:rsidRPr="00AC7736" w:rsidRDefault="00603E42">
            <w:pPr>
              <w:rPr>
                <w:b/>
              </w:rPr>
            </w:pPr>
          </w:p>
        </w:tc>
        <w:tc>
          <w:tcPr>
            <w:tcW w:w="3668" w:type="dxa"/>
          </w:tcPr>
          <w:p w:rsidR="00603E42" w:rsidRPr="00AC7736" w:rsidRDefault="00603E42">
            <w:pPr>
              <w:rPr>
                <w:b/>
              </w:rPr>
            </w:pPr>
            <w:r w:rsidRPr="00AC7736">
              <w:rPr>
                <w:b/>
              </w:rPr>
              <w:t>16.</w:t>
            </w:r>
          </w:p>
          <w:p w:rsidR="00603E42" w:rsidRPr="00AC7736" w:rsidRDefault="00603E42">
            <w:pPr>
              <w:rPr>
                <w:b/>
              </w:rPr>
            </w:pPr>
          </w:p>
        </w:tc>
      </w:tr>
      <w:tr w:rsidR="00603E42" w:rsidRPr="00AC7736" w:rsidTr="00AC7736">
        <w:trPr>
          <w:trHeight w:val="1203"/>
        </w:trPr>
        <w:tc>
          <w:tcPr>
            <w:tcW w:w="3668" w:type="dxa"/>
          </w:tcPr>
          <w:p w:rsidR="00603E42" w:rsidRPr="00AC7736" w:rsidRDefault="00603E42">
            <w:pPr>
              <w:rPr>
                <w:b/>
              </w:rPr>
            </w:pPr>
            <w:r w:rsidRPr="00AC7736">
              <w:rPr>
                <w:b/>
              </w:rPr>
              <w:t>17.</w:t>
            </w:r>
          </w:p>
        </w:tc>
        <w:tc>
          <w:tcPr>
            <w:tcW w:w="3668" w:type="dxa"/>
          </w:tcPr>
          <w:p w:rsidR="00603E42" w:rsidRPr="00AC7736" w:rsidRDefault="00603E42">
            <w:pPr>
              <w:rPr>
                <w:b/>
              </w:rPr>
            </w:pPr>
            <w:r w:rsidRPr="00AC7736">
              <w:rPr>
                <w:b/>
              </w:rPr>
              <w:t>18.</w:t>
            </w:r>
          </w:p>
        </w:tc>
        <w:tc>
          <w:tcPr>
            <w:tcW w:w="3668" w:type="dxa"/>
          </w:tcPr>
          <w:p w:rsidR="00603E42" w:rsidRPr="00AC7736" w:rsidRDefault="00603E42">
            <w:pPr>
              <w:rPr>
                <w:b/>
              </w:rPr>
            </w:pPr>
            <w:r w:rsidRPr="00AC7736">
              <w:rPr>
                <w:b/>
              </w:rPr>
              <w:t>19.</w:t>
            </w:r>
          </w:p>
        </w:tc>
      </w:tr>
    </w:tbl>
    <w:p w:rsidR="00603E42" w:rsidRPr="00AC7736" w:rsidRDefault="00603E42" w:rsidP="00603E42"/>
    <w:tbl>
      <w:tblPr>
        <w:tblStyle w:val="TableGrid"/>
        <w:tblW w:w="10991" w:type="dxa"/>
        <w:tblLook w:val="04A0" w:firstRow="1" w:lastRow="0" w:firstColumn="1" w:lastColumn="0" w:noHBand="0" w:noVBand="1"/>
      </w:tblPr>
      <w:tblGrid>
        <w:gridCol w:w="10991"/>
      </w:tblGrid>
      <w:tr w:rsidR="00603E42" w:rsidRPr="00AC7736" w:rsidTr="00AC7736">
        <w:trPr>
          <w:trHeight w:val="3475"/>
        </w:trPr>
        <w:tc>
          <w:tcPr>
            <w:tcW w:w="10991" w:type="dxa"/>
          </w:tcPr>
          <w:p w:rsidR="00603E42" w:rsidRPr="00AC7736" w:rsidRDefault="00AC7736">
            <w:pPr>
              <w:rPr>
                <w:b/>
              </w:rPr>
            </w:pPr>
            <w:r w:rsidRPr="00AC7736">
              <w:rPr>
                <w:b/>
                <w:noProof/>
              </w:rPr>
              <w:drawing>
                <wp:anchor distT="0" distB="0" distL="114300" distR="114300" simplePos="0" relativeHeight="251657728" behindDoc="0" locked="0" layoutInCell="1" allowOverlap="1" wp14:anchorId="70FE8B66" wp14:editId="7036BE70">
                  <wp:simplePos x="0" y="0"/>
                  <wp:positionH relativeFrom="column">
                    <wp:posOffset>3823335</wp:posOffset>
                  </wp:positionH>
                  <wp:positionV relativeFrom="paragraph">
                    <wp:posOffset>126365</wp:posOffset>
                  </wp:positionV>
                  <wp:extent cx="2164080" cy="2052320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4080" cy="2052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03E42" w:rsidRPr="00AC7736">
              <w:rPr>
                <w:b/>
              </w:rPr>
              <w:t xml:space="preserve">20.  </w:t>
            </w:r>
          </w:p>
        </w:tc>
      </w:tr>
    </w:tbl>
    <w:p w:rsidR="00025E9D" w:rsidRPr="00AC7736" w:rsidRDefault="00025E9D" w:rsidP="00603E42"/>
    <w:p w:rsidR="00603E42" w:rsidRPr="00AC7736" w:rsidRDefault="00C82852" w:rsidP="00603E42">
      <w:pPr>
        <w:rPr>
          <w:b/>
        </w:rPr>
      </w:pPr>
      <w:r w:rsidRPr="00AC7736">
        <w:rPr>
          <w:b/>
        </w:rPr>
        <w:t>Use</w:t>
      </w:r>
      <w:r w:rsidR="00603E42" w:rsidRPr="00AC7736">
        <w:rPr>
          <w:b/>
        </w:rPr>
        <w:t xml:space="preserve"> the calculator </w:t>
      </w:r>
      <w:r w:rsidRPr="00AC7736">
        <w:rPr>
          <w:b/>
        </w:rPr>
        <w:t xml:space="preserve">graph </w:t>
      </w:r>
      <w:r w:rsidR="00025E9D" w:rsidRPr="00AC7736">
        <w:rPr>
          <w:b/>
        </w:rPr>
        <w:t xml:space="preserve">and find the roots. Round to the nearest hundredth is necessary. </w:t>
      </w:r>
    </w:p>
    <w:tbl>
      <w:tblPr>
        <w:tblStyle w:val="TableGrid"/>
        <w:tblW w:w="11005" w:type="dxa"/>
        <w:tblLook w:val="00BF" w:firstRow="1" w:lastRow="0" w:firstColumn="1" w:lastColumn="0" w:noHBand="0" w:noVBand="0"/>
      </w:tblPr>
      <w:tblGrid>
        <w:gridCol w:w="3668"/>
        <w:gridCol w:w="3668"/>
        <w:gridCol w:w="3669"/>
      </w:tblGrid>
      <w:tr w:rsidR="00C82852" w:rsidRPr="00AC7736" w:rsidTr="00AC7736">
        <w:trPr>
          <w:trHeight w:val="2293"/>
        </w:trPr>
        <w:tc>
          <w:tcPr>
            <w:tcW w:w="3668" w:type="dxa"/>
          </w:tcPr>
          <w:p w:rsidR="00C82852" w:rsidRPr="00AC7736" w:rsidRDefault="00C82852" w:rsidP="00C82852">
            <w:pPr>
              <w:rPr>
                <w:b/>
              </w:rPr>
            </w:pPr>
            <w:r w:rsidRPr="00AC7736">
              <w:rPr>
                <w:b/>
              </w:rPr>
              <w:t>41.</w:t>
            </w:r>
          </w:p>
        </w:tc>
        <w:tc>
          <w:tcPr>
            <w:tcW w:w="3668" w:type="dxa"/>
          </w:tcPr>
          <w:p w:rsidR="00C82852" w:rsidRPr="00AC7736" w:rsidRDefault="00C82852">
            <w:pPr>
              <w:rPr>
                <w:b/>
              </w:rPr>
            </w:pPr>
            <w:r w:rsidRPr="00AC7736">
              <w:rPr>
                <w:b/>
              </w:rPr>
              <w:t>42.</w:t>
            </w:r>
          </w:p>
        </w:tc>
        <w:tc>
          <w:tcPr>
            <w:tcW w:w="3669" w:type="dxa"/>
          </w:tcPr>
          <w:p w:rsidR="00C82852" w:rsidRPr="00AC7736" w:rsidRDefault="00C82852">
            <w:pPr>
              <w:rPr>
                <w:b/>
              </w:rPr>
            </w:pPr>
            <w:r w:rsidRPr="00AC7736">
              <w:rPr>
                <w:b/>
              </w:rPr>
              <w:t>46.</w:t>
            </w:r>
          </w:p>
        </w:tc>
      </w:tr>
    </w:tbl>
    <w:p w:rsidR="00603E42" w:rsidRPr="00AC7736" w:rsidRDefault="00603E42" w:rsidP="00603E42"/>
    <w:tbl>
      <w:tblPr>
        <w:tblStyle w:val="TableGrid"/>
        <w:tblW w:w="10989" w:type="dxa"/>
        <w:tblLook w:val="00BF" w:firstRow="1" w:lastRow="0" w:firstColumn="1" w:lastColumn="0" w:noHBand="0" w:noVBand="0"/>
      </w:tblPr>
      <w:tblGrid>
        <w:gridCol w:w="3663"/>
        <w:gridCol w:w="3663"/>
        <w:gridCol w:w="3663"/>
      </w:tblGrid>
      <w:tr w:rsidR="00603E42" w:rsidRPr="00AC7736" w:rsidTr="00AC7736">
        <w:trPr>
          <w:trHeight w:val="4013"/>
        </w:trPr>
        <w:tc>
          <w:tcPr>
            <w:tcW w:w="3663" w:type="dxa"/>
          </w:tcPr>
          <w:p w:rsidR="00603E42" w:rsidRPr="00AC7736" w:rsidRDefault="00603E42">
            <w:pPr>
              <w:rPr>
                <w:b/>
              </w:rPr>
            </w:pPr>
            <w:r w:rsidRPr="00AC7736">
              <w:rPr>
                <w:b/>
              </w:rPr>
              <w:t>58.</w:t>
            </w:r>
          </w:p>
        </w:tc>
        <w:tc>
          <w:tcPr>
            <w:tcW w:w="3663" w:type="dxa"/>
          </w:tcPr>
          <w:p w:rsidR="00603E42" w:rsidRPr="00AC7736" w:rsidRDefault="00603E42">
            <w:pPr>
              <w:rPr>
                <w:b/>
              </w:rPr>
            </w:pPr>
            <w:r w:rsidRPr="00AC7736">
              <w:rPr>
                <w:b/>
              </w:rPr>
              <w:t>59.</w:t>
            </w:r>
          </w:p>
        </w:tc>
        <w:tc>
          <w:tcPr>
            <w:tcW w:w="3663" w:type="dxa"/>
          </w:tcPr>
          <w:p w:rsidR="00603E42" w:rsidRPr="00AC7736" w:rsidRDefault="00603E42">
            <w:pPr>
              <w:rPr>
                <w:b/>
              </w:rPr>
            </w:pPr>
            <w:r w:rsidRPr="00AC7736">
              <w:rPr>
                <w:b/>
              </w:rPr>
              <w:t>60.</w:t>
            </w:r>
          </w:p>
        </w:tc>
      </w:tr>
    </w:tbl>
    <w:p w:rsidR="00347FF9" w:rsidRPr="00AC7736" w:rsidRDefault="00347FF9" w:rsidP="00603E42">
      <w:pPr>
        <w:rPr>
          <w:b/>
        </w:rPr>
      </w:pPr>
      <w:r w:rsidRPr="00AC7736">
        <w:rPr>
          <w:b/>
        </w:rPr>
        <w:lastRenderedPageBreak/>
        <w:t>Graph the quadratic function by make a table to 5 values and then state the following:</w:t>
      </w:r>
    </w:p>
    <w:tbl>
      <w:tblPr>
        <w:tblStyle w:val="TableGrid"/>
        <w:tblW w:w="10994" w:type="dxa"/>
        <w:tblLook w:val="00BF" w:firstRow="1" w:lastRow="0" w:firstColumn="1" w:lastColumn="0" w:noHBand="0" w:noVBand="0"/>
      </w:tblPr>
      <w:tblGrid>
        <w:gridCol w:w="10994"/>
      </w:tblGrid>
      <w:tr w:rsidR="00347FF9" w:rsidRPr="00AC7736" w:rsidTr="00AC7736">
        <w:trPr>
          <w:trHeight w:val="4588"/>
        </w:trPr>
        <w:tc>
          <w:tcPr>
            <w:tcW w:w="10994" w:type="dxa"/>
          </w:tcPr>
          <w:tbl>
            <w:tblPr>
              <w:tblStyle w:val="TableGrid"/>
              <w:tblpPr w:leftFromText="180" w:rightFromText="180" w:vertAnchor="text" w:horzAnchor="page" w:tblpX="5419" w:tblpY="2096"/>
              <w:tblOverlap w:val="never"/>
              <w:tblW w:w="0" w:type="auto"/>
              <w:tblInd w:w="8" w:type="dxa"/>
              <w:tblLook w:val="00BF" w:firstRow="1" w:lastRow="0" w:firstColumn="1" w:lastColumn="0" w:noHBand="0" w:noVBand="0"/>
            </w:tblPr>
            <w:tblGrid>
              <w:gridCol w:w="837"/>
              <w:gridCol w:w="837"/>
            </w:tblGrid>
            <w:tr w:rsidR="00283BC0" w:rsidRPr="00AC7736" w:rsidTr="00AC7736">
              <w:trPr>
                <w:trHeight w:val="307"/>
              </w:trPr>
              <w:tc>
                <w:tcPr>
                  <w:tcW w:w="837" w:type="dxa"/>
                </w:tcPr>
                <w:p w:rsidR="00283BC0" w:rsidRPr="00AC7736" w:rsidRDefault="00283BC0" w:rsidP="00283BC0">
                  <w:pPr>
                    <w:jc w:val="center"/>
                  </w:pPr>
                  <w:r w:rsidRPr="00AC7736">
                    <w:t>X</w:t>
                  </w:r>
                </w:p>
              </w:tc>
              <w:tc>
                <w:tcPr>
                  <w:tcW w:w="837" w:type="dxa"/>
                </w:tcPr>
                <w:p w:rsidR="00283BC0" w:rsidRPr="00AC7736" w:rsidRDefault="00283BC0" w:rsidP="00283BC0">
                  <w:pPr>
                    <w:jc w:val="center"/>
                  </w:pPr>
                  <w:r w:rsidRPr="00AC7736">
                    <w:t>Y</w:t>
                  </w:r>
                </w:p>
              </w:tc>
            </w:tr>
            <w:tr w:rsidR="00283BC0" w:rsidRPr="00AC7736" w:rsidTr="00AC7736">
              <w:trPr>
                <w:trHeight w:val="307"/>
              </w:trPr>
              <w:tc>
                <w:tcPr>
                  <w:tcW w:w="837" w:type="dxa"/>
                </w:tcPr>
                <w:p w:rsidR="00283BC0" w:rsidRPr="00AC7736" w:rsidRDefault="00283BC0" w:rsidP="002F5632"/>
              </w:tc>
              <w:tc>
                <w:tcPr>
                  <w:tcW w:w="837" w:type="dxa"/>
                </w:tcPr>
                <w:p w:rsidR="00283BC0" w:rsidRPr="00AC7736" w:rsidRDefault="00283BC0" w:rsidP="002F5632"/>
              </w:tc>
            </w:tr>
            <w:tr w:rsidR="00283BC0" w:rsidRPr="00AC7736" w:rsidTr="00AC7736">
              <w:trPr>
                <w:trHeight w:val="327"/>
              </w:trPr>
              <w:tc>
                <w:tcPr>
                  <w:tcW w:w="837" w:type="dxa"/>
                </w:tcPr>
                <w:p w:rsidR="00283BC0" w:rsidRPr="00AC7736" w:rsidRDefault="00283BC0" w:rsidP="002F5632"/>
              </w:tc>
              <w:tc>
                <w:tcPr>
                  <w:tcW w:w="837" w:type="dxa"/>
                </w:tcPr>
                <w:p w:rsidR="00283BC0" w:rsidRPr="00AC7736" w:rsidRDefault="00283BC0" w:rsidP="002F5632"/>
              </w:tc>
            </w:tr>
            <w:tr w:rsidR="00283BC0" w:rsidRPr="00AC7736" w:rsidTr="00AC7736">
              <w:trPr>
                <w:trHeight w:val="307"/>
              </w:trPr>
              <w:tc>
                <w:tcPr>
                  <w:tcW w:w="837" w:type="dxa"/>
                </w:tcPr>
                <w:p w:rsidR="00283BC0" w:rsidRPr="00AC7736" w:rsidRDefault="00283BC0" w:rsidP="002F5632"/>
              </w:tc>
              <w:tc>
                <w:tcPr>
                  <w:tcW w:w="837" w:type="dxa"/>
                </w:tcPr>
                <w:p w:rsidR="00283BC0" w:rsidRPr="00AC7736" w:rsidRDefault="00283BC0" w:rsidP="002F5632"/>
              </w:tc>
            </w:tr>
            <w:tr w:rsidR="00283BC0" w:rsidRPr="00AC7736" w:rsidTr="00AC7736">
              <w:trPr>
                <w:trHeight w:val="327"/>
              </w:trPr>
              <w:tc>
                <w:tcPr>
                  <w:tcW w:w="837" w:type="dxa"/>
                </w:tcPr>
                <w:p w:rsidR="00283BC0" w:rsidRPr="00AC7736" w:rsidRDefault="00283BC0" w:rsidP="002F5632"/>
              </w:tc>
              <w:tc>
                <w:tcPr>
                  <w:tcW w:w="837" w:type="dxa"/>
                </w:tcPr>
                <w:p w:rsidR="00283BC0" w:rsidRPr="00AC7736" w:rsidRDefault="00283BC0" w:rsidP="002F5632"/>
              </w:tc>
            </w:tr>
            <w:tr w:rsidR="00283BC0" w:rsidRPr="00AC7736" w:rsidTr="00AC7736">
              <w:trPr>
                <w:trHeight w:val="307"/>
              </w:trPr>
              <w:tc>
                <w:tcPr>
                  <w:tcW w:w="837" w:type="dxa"/>
                </w:tcPr>
                <w:p w:rsidR="00283BC0" w:rsidRPr="00AC7736" w:rsidRDefault="00283BC0" w:rsidP="002F5632"/>
              </w:tc>
              <w:tc>
                <w:tcPr>
                  <w:tcW w:w="837" w:type="dxa"/>
                </w:tcPr>
                <w:p w:rsidR="00283BC0" w:rsidRPr="00AC7736" w:rsidRDefault="00283BC0" w:rsidP="002F5632"/>
              </w:tc>
            </w:tr>
          </w:tbl>
          <w:p w:rsidR="00283BC0" w:rsidRPr="00AC7736" w:rsidRDefault="00283BC0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1.    </w:t>
            </w:r>
            <w:r w:rsidR="005208EF" w:rsidRPr="00AC7736">
              <w:rPr>
                <w:position w:val="-10"/>
              </w:rPr>
              <w:object w:dxaOrig="13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pt;height:18pt" o:ole="">
                  <v:imagedata r:id="rId6" o:title=""/>
                </v:shape>
                <o:OLEObject Type="Embed" ProgID="Equation.DSMT4" ShapeID="_x0000_i1025" DrawAspect="Content" ObjectID="_1350471570" r:id="rId7"/>
              </w:object>
            </w:r>
          </w:p>
          <w:p w:rsidR="00347FF9" w:rsidRPr="00AC7736" w:rsidRDefault="00347FF9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a.  </w:t>
            </w:r>
            <w:proofErr w:type="gramStart"/>
            <w:r w:rsidRPr="00AC7736">
              <w:rPr>
                <w:b/>
              </w:rPr>
              <w:t>y</w:t>
            </w:r>
            <w:proofErr w:type="gramEnd"/>
            <w:r w:rsidRPr="00AC7736">
              <w:rPr>
                <w:b/>
              </w:rPr>
              <w:t>-intercept : ________</w:t>
            </w:r>
          </w:p>
          <w:p w:rsidR="00347FF9" w:rsidRPr="00AC7736" w:rsidRDefault="00AC7736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  <w:noProof/>
              </w:rPr>
              <w:drawing>
                <wp:anchor distT="0" distB="0" distL="114300" distR="114300" simplePos="0" relativeHeight="251660800" behindDoc="0" locked="0" layoutInCell="1" allowOverlap="1" wp14:anchorId="7F34CE96" wp14:editId="27E65318">
                  <wp:simplePos x="0" y="0"/>
                  <wp:positionH relativeFrom="column">
                    <wp:posOffset>4623435</wp:posOffset>
                  </wp:positionH>
                  <wp:positionV relativeFrom="paragraph">
                    <wp:posOffset>140970</wp:posOffset>
                  </wp:positionV>
                  <wp:extent cx="2164080" cy="205232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4080" cy="2052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47FF9" w:rsidRPr="00AC7736">
              <w:rPr>
                <w:b/>
              </w:rPr>
              <w:t xml:space="preserve">b.  </w:t>
            </w:r>
            <w:r w:rsidR="00347FF9" w:rsidRPr="00AC7736">
              <w:rPr>
                <w:b/>
                <w:position w:val="-12"/>
              </w:rPr>
              <w:object w:dxaOrig="260" w:dyaOrig="380">
                <v:shape id="_x0000_i1026" type="#_x0000_t75" style="width:13pt;height:18pt" o:ole="">
                  <v:imagedata r:id="rId8" o:title=""/>
                </v:shape>
                <o:OLEObject Type="Embed" ProgID="Equation.DSMT4" ShapeID="_x0000_i1026" DrawAspect="Content" ObjectID="_1350471571" r:id="rId9"/>
              </w:object>
            </w:r>
            <w:r w:rsidR="00347FF9" w:rsidRPr="00AC7736">
              <w:rPr>
                <w:b/>
                <w:position w:val="-12"/>
              </w:rPr>
              <w:t xml:space="preserve"> </w:t>
            </w:r>
            <w:r w:rsidR="00347FF9" w:rsidRPr="00AC7736">
              <w:rPr>
                <w:b/>
              </w:rPr>
              <w:t>: ________</w:t>
            </w:r>
          </w:p>
          <w:p w:rsidR="00347FF9" w:rsidRPr="00AC7736" w:rsidRDefault="00347FF9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c.  </w:t>
            </w:r>
            <w:proofErr w:type="gramStart"/>
            <w:r w:rsidRPr="00AC7736">
              <w:rPr>
                <w:b/>
              </w:rPr>
              <w:t>vertex</w:t>
            </w:r>
            <w:proofErr w:type="gramEnd"/>
            <w:r w:rsidRPr="00AC7736">
              <w:rPr>
                <w:b/>
              </w:rPr>
              <w:t xml:space="preserve"> : ________</w:t>
            </w:r>
          </w:p>
          <w:p w:rsidR="00347FF9" w:rsidRPr="00AC7736" w:rsidRDefault="00347FF9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d.  </w:t>
            </w:r>
            <w:proofErr w:type="gramStart"/>
            <w:r w:rsidRPr="00AC7736">
              <w:rPr>
                <w:b/>
              </w:rPr>
              <w:t>AOS :</w:t>
            </w:r>
            <w:proofErr w:type="gramEnd"/>
            <w:r w:rsidRPr="00AC7736">
              <w:rPr>
                <w:b/>
              </w:rPr>
              <w:t xml:space="preserve"> ________</w:t>
            </w:r>
          </w:p>
          <w:p w:rsidR="00347FF9" w:rsidRPr="00AC7736" w:rsidRDefault="00347FF9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e.  </w:t>
            </w:r>
            <w:proofErr w:type="gramStart"/>
            <w:r w:rsidRPr="00AC7736">
              <w:rPr>
                <w:b/>
              </w:rPr>
              <w:t>minimum</w:t>
            </w:r>
            <w:proofErr w:type="gramEnd"/>
            <w:r w:rsidRPr="00AC7736">
              <w:rPr>
                <w:b/>
              </w:rPr>
              <w:t xml:space="preserve"> or maximum? : ________</w:t>
            </w:r>
          </w:p>
          <w:p w:rsidR="00347FF9" w:rsidRPr="00AC7736" w:rsidRDefault="00347FF9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f.  </w:t>
            </w:r>
            <w:proofErr w:type="gramStart"/>
            <w:r w:rsidRPr="00AC7736">
              <w:rPr>
                <w:b/>
              </w:rPr>
              <w:t>value</w:t>
            </w:r>
            <w:proofErr w:type="gramEnd"/>
            <w:r w:rsidRPr="00AC7736">
              <w:rPr>
                <w:b/>
              </w:rPr>
              <w:t xml:space="preserve"> of minimum or maximum : ________</w:t>
            </w:r>
          </w:p>
          <w:p w:rsidR="00347FF9" w:rsidRPr="00AC7736" w:rsidRDefault="00347FF9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g.  </w:t>
            </w:r>
            <w:proofErr w:type="gramStart"/>
            <w:r w:rsidRPr="00AC7736">
              <w:rPr>
                <w:b/>
              </w:rPr>
              <w:t>Domain :</w:t>
            </w:r>
            <w:proofErr w:type="gramEnd"/>
            <w:r w:rsidRPr="00AC7736">
              <w:rPr>
                <w:b/>
              </w:rPr>
              <w:t xml:space="preserve"> ________</w:t>
            </w:r>
          </w:p>
          <w:p w:rsidR="00347FF9" w:rsidRPr="00AC7736" w:rsidRDefault="00347FF9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h.  </w:t>
            </w:r>
            <w:proofErr w:type="gramStart"/>
            <w:r w:rsidRPr="00AC7736">
              <w:rPr>
                <w:b/>
              </w:rPr>
              <w:t>Range :</w:t>
            </w:r>
            <w:proofErr w:type="gramEnd"/>
            <w:r w:rsidRPr="00AC7736">
              <w:rPr>
                <w:b/>
              </w:rPr>
              <w:t xml:space="preserve"> ________</w:t>
            </w:r>
          </w:p>
          <w:p w:rsidR="00347FF9" w:rsidRPr="00AC7736" w:rsidRDefault="00347FF9" w:rsidP="00603E42">
            <w:pPr>
              <w:rPr>
                <w:b/>
              </w:rPr>
            </w:pPr>
          </w:p>
        </w:tc>
      </w:tr>
      <w:tr w:rsidR="005208EF" w:rsidRPr="00AC7736" w:rsidTr="00AC7736">
        <w:trPr>
          <w:trHeight w:val="4588"/>
        </w:trPr>
        <w:tc>
          <w:tcPr>
            <w:tcW w:w="10994" w:type="dxa"/>
          </w:tcPr>
          <w:tbl>
            <w:tblPr>
              <w:tblStyle w:val="TableGrid"/>
              <w:tblpPr w:leftFromText="180" w:rightFromText="180" w:vertAnchor="text" w:horzAnchor="page" w:tblpX="5419" w:tblpY="2096"/>
              <w:tblOverlap w:val="never"/>
              <w:tblW w:w="0" w:type="auto"/>
              <w:tblInd w:w="8" w:type="dxa"/>
              <w:tblLook w:val="00BF" w:firstRow="1" w:lastRow="0" w:firstColumn="1" w:lastColumn="0" w:noHBand="0" w:noVBand="0"/>
            </w:tblPr>
            <w:tblGrid>
              <w:gridCol w:w="837"/>
              <w:gridCol w:w="837"/>
            </w:tblGrid>
            <w:tr w:rsidR="005208EF" w:rsidRPr="00AC7736" w:rsidTr="00AC7736">
              <w:trPr>
                <w:trHeight w:val="307"/>
              </w:trPr>
              <w:tc>
                <w:tcPr>
                  <w:tcW w:w="837" w:type="dxa"/>
                </w:tcPr>
                <w:p w:rsidR="005208EF" w:rsidRPr="00AC7736" w:rsidRDefault="005208EF" w:rsidP="00283BC0">
                  <w:pPr>
                    <w:jc w:val="center"/>
                  </w:pPr>
                  <w:r w:rsidRPr="00AC7736">
                    <w:t>X</w:t>
                  </w:r>
                </w:p>
              </w:tc>
              <w:tc>
                <w:tcPr>
                  <w:tcW w:w="837" w:type="dxa"/>
                </w:tcPr>
                <w:p w:rsidR="005208EF" w:rsidRPr="00AC7736" w:rsidRDefault="005208EF" w:rsidP="00283BC0">
                  <w:pPr>
                    <w:jc w:val="center"/>
                  </w:pPr>
                  <w:r w:rsidRPr="00AC7736">
                    <w:t>Y</w:t>
                  </w:r>
                </w:p>
              </w:tc>
            </w:tr>
            <w:tr w:rsidR="005208EF" w:rsidRPr="00AC7736" w:rsidTr="00AC7736">
              <w:trPr>
                <w:trHeight w:val="307"/>
              </w:trPr>
              <w:tc>
                <w:tcPr>
                  <w:tcW w:w="837" w:type="dxa"/>
                </w:tcPr>
                <w:p w:rsidR="005208EF" w:rsidRPr="00AC7736" w:rsidRDefault="005208EF" w:rsidP="002F5632"/>
              </w:tc>
              <w:tc>
                <w:tcPr>
                  <w:tcW w:w="837" w:type="dxa"/>
                </w:tcPr>
                <w:p w:rsidR="005208EF" w:rsidRPr="00AC7736" w:rsidRDefault="005208EF" w:rsidP="002F5632"/>
              </w:tc>
            </w:tr>
            <w:tr w:rsidR="005208EF" w:rsidRPr="00AC7736" w:rsidTr="00AC7736">
              <w:trPr>
                <w:trHeight w:val="327"/>
              </w:trPr>
              <w:tc>
                <w:tcPr>
                  <w:tcW w:w="837" w:type="dxa"/>
                </w:tcPr>
                <w:p w:rsidR="005208EF" w:rsidRPr="00AC7736" w:rsidRDefault="005208EF" w:rsidP="002F5632"/>
              </w:tc>
              <w:tc>
                <w:tcPr>
                  <w:tcW w:w="837" w:type="dxa"/>
                </w:tcPr>
                <w:p w:rsidR="005208EF" w:rsidRPr="00AC7736" w:rsidRDefault="005208EF" w:rsidP="002F5632"/>
              </w:tc>
            </w:tr>
            <w:tr w:rsidR="005208EF" w:rsidRPr="00AC7736" w:rsidTr="00AC7736">
              <w:trPr>
                <w:trHeight w:val="307"/>
              </w:trPr>
              <w:tc>
                <w:tcPr>
                  <w:tcW w:w="837" w:type="dxa"/>
                </w:tcPr>
                <w:p w:rsidR="005208EF" w:rsidRPr="00AC7736" w:rsidRDefault="005208EF" w:rsidP="002F5632"/>
              </w:tc>
              <w:tc>
                <w:tcPr>
                  <w:tcW w:w="837" w:type="dxa"/>
                </w:tcPr>
                <w:p w:rsidR="005208EF" w:rsidRPr="00AC7736" w:rsidRDefault="005208EF" w:rsidP="002F5632"/>
              </w:tc>
            </w:tr>
            <w:tr w:rsidR="005208EF" w:rsidRPr="00AC7736" w:rsidTr="00AC7736">
              <w:trPr>
                <w:trHeight w:val="327"/>
              </w:trPr>
              <w:tc>
                <w:tcPr>
                  <w:tcW w:w="837" w:type="dxa"/>
                </w:tcPr>
                <w:p w:rsidR="005208EF" w:rsidRPr="00AC7736" w:rsidRDefault="005208EF" w:rsidP="002F5632"/>
              </w:tc>
              <w:tc>
                <w:tcPr>
                  <w:tcW w:w="837" w:type="dxa"/>
                </w:tcPr>
                <w:p w:rsidR="005208EF" w:rsidRPr="00AC7736" w:rsidRDefault="005208EF" w:rsidP="002F5632"/>
              </w:tc>
            </w:tr>
            <w:tr w:rsidR="005208EF" w:rsidRPr="00AC7736" w:rsidTr="00AC7736">
              <w:trPr>
                <w:trHeight w:val="307"/>
              </w:trPr>
              <w:tc>
                <w:tcPr>
                  <w:tcW w:w="837" w:type="dxa"/>
                </w:tcPr>
                <w:p w:rsidR="005208EF" w:rsidRPr="00AC7736" w:rsidRDefault="005208EF" w:rsidP="002F5632"/>
              </w:tc>
              <w:tc>
                <w:tcPr>
                  <w:tcW w:w="837" w:type="dxa"/>
                </w:tcPr>
                <w:p w:rsidR="005208EF" w:rsidRPr="00AC7736" w:rsidRDefault="005208EF" w:rsidP="002F5632"/>
              </w:tc>
            </w:tr>
          </w:tbl>
          <w:p w:rsidR="005208EF" w:rsidRPr="00AC7736" w:rsidRDefault="005208EF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2.    </w:t>
            </w:r>
            <w:r w:rsidRPr="00AC7736">
              <w:rPr>
                <w:position w:val="-10"/>
              </w:rPr>
              <w:object w:dxaOrig="1840" w:dyaOrig="380">
                <v:shape id="_x0000_i1027" type="#_x0000_t75" style="width:92pt;height:18pt" o:ole="">
                  <v:imagedata r:id="rId10" o:title=""/>
                </v:shape>
                <o:OLEObject Type="Embed" ProgID="Equation.DSMT4" ShapeID="_x0000_i1027" DrawAspect="Content" ObjectID="_1350471572" r:id="rId11"/>
              </w:object>
            </w:r>
          </w:p>
          <w:p w:rsidR="005208EF" w:rsidRPr="00AC7736" w:rsidRDefault="005208EF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a.  </w:t>
            </w:r>
            <w:proofErr w:type="gramStart"/>
            <w:r w:rsidRPr="00AC7736">
              <w:rPr>
                <w:b/>
              </w:rPr>
              <w:t>y</w:t>
            </w:r>
            <w:proofErr w:type="gramEnd"/>
            <w:r w:rsidRPr="00AC7736">
              <w:rPr>
                <w:b/>
              </w:rPr>
              <w:t>-intercept : ________</w:t>
            </w:r>
          </w:p>
          <w:p w:rsidR="005208EF" w:rsidRPr="00AC7736" w:rsidRDefault="00AC7736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  <w:noProof/>
              </w:rPr>
              <w:drawing>
                <wp:anchor distT="0" distB="0" distL="114300" distR="114300" simplePos="0" relativeHeight="251663872" behindDoc="0" locked="0" layoutInCell="1" allowOverlap="1" wp14:anchorId="4A0E8A46" wp14:editId="2ADB6F01">
                  <wp:simplePos x="0" y="0"/>
                  <wp:positionH relativeFrom="column">
                    <wp:posOffset>4623435</wp:posOffset>
                  </wp:positionH>
                  <wp:positionV relativeFrom="paragraph">
                    <wp:posOffset>78740</wp:posOffset>
                  </wp:positionV>
                  <wp:extent cx="2164080" cy="2052320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4080" cy="2052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208EF" w:rsidRPr="00AC7736">
              <w:rPr>
                <w:b/>
              </w:rPr>
              <w:t xml:space="preserve">b.  </w:t>
            </w:r>
            <w:r w:rsidR="005208EF" w:rsidRPr="00AC7736">
              <w:rPr>
                <w:b/>
                <w:position w:val="-12"/>
              </w:rPr>
              <w:object w:dxaOrig="260" w:dyaOrig="380">
                <v:shape id="_x0000_i1028" type="#_x0000_t75" style="width:13pt;height:18pt" o:ole="">
                  <v:imagedata r:id="rId12" o:title=""/>
                </v:shape>
                <o:OLEObject Type="Embed" ProgID="Equation.DSMT4" ShapeID="_x0000_i1028" DrawAspect="Content" ObjectID="_1350471573" r:id="rId13"/>
              </w:object>
            </w:r>
            <w:r w:rsidR="005208EF" w:rsidRPr="00AC7736">
              <w:rPr>
                <w:b/>
                <w:position w:val="-12"/>
              </w:rPr>
              <w:t xml:space="preserve"> </w:t>
            </w:r>
            <w:r w:rsidR="005208EF" w:rsidRPr="00AC7736">
              <w:rPr>
                <w:b/>
              </w:rPr>
              <w:t>: ________</w:t>
            </w:r>
          </w:p>
          <w:p w:rsidR="005208EF" w:rsidRPr="00AC7736" w:rsidRDefault="005208EF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c.  </w:t>
            </w:r>
            <w:proofErr w:type="gramStart"/>
            <w:r w:rsidRPr="00AC7736">
              <w:rPr>
                <w:b/>
              </w:rPr>
              <w:t>vertex</w:t>
            </w:r>
            <w:proofErr w:type="gramEnd"/>
            <w:r w:rsidRPr="00AC7736">
              <w:rPr>
                <w:b/>
              </w:rPr>
              <w:t xml:space="preserve"> : ________</w:t>
            </w:r>
          </w:p>
          <w:p w:rsidR="005208EF" w:rsidRPr="00AC7736" w:rsidRDefault="005208EF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d.  </w:t>
            </w:r>
            <w:proofErr w:type="gramStart"/>
            <w:r w:rsidRPr="00AC7736">
              <w:rPr>
                <w:b/>
              </w:rPr>
              <w:t>AOS :</w:t>
            </w:r>
            <w:proofErr w:type="gramEnd"/>
            <w:r w:rsidRPr="00AC7736">
              <w:rPr>
                <w:b/>
              </w:rPr>
              <w:t xml:space="preserve"> ________</w:t>
            </w:r>
          </w:p>
          <w:p w:rsidR="005208EF" w:rsidRPr="00AC7736" w:rsidRDefault="005208EF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e.  </w:t>
            </w:r>
            <w:proofErr w:type="gramStart"/>
            <w:r w:rsidRPr="00AC7736">
              <w:rPr>
                <w:b/>
              </w:rPr>
              <w:t>minimum</w:t>
            </w:r>
            <w:proofErr w:type="gramEnd"/>
            <w:r w:rsidRPr="00AC7736">
              <w:rPr>
                <w:b/>
              </w:rPr>
              <w:t xml:space="preserve"> or maximum? : ________</w:t>
            </w:r>
          </w:p>
          <w:p w:rsidR="005208EF" w:rsidRPr="00AC7736" w:rsidRDefault="005208EF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f.  </w:t>
            </w:r>
            <w:proofErr w:type="gramStart"/>
            <w:r w:rsidRPr="00AC7736">
              <w:rPr>
                <w:b/>
              </w:rPr>
              <w:t>value</w:t>
            </w:r>
            <w:proofErr w:type="gramEnd"/>
            <w:r w:rsidRPr="00AC7736">
              <w:rPr>
                <w:b/>
              </w:rPr>
              <w:t xml:space="preserve"> of minimum or maximum : ________</w:t>
            </w:r>
          </w:p>
          <w:p w:rsidR="005208EF" w:rsidRPr="00AC7736" w:rsidRDefault="005208EF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g.  </w:t>
            </w:r>
            <w:proofErr w:type="gramStart"/>
            <w:r w:rsidRPr="00AC7736">
              <w:rPr>
                <w:b/>
              </w:rPr>
              <w:t>Domain :</w:t>
            </w:r>
            <w:proofErr w:type="gramEnd"/>
            <w:r w:rsidRPr="00AC7736">
              <w:rPr>
                <w:b/>
              </w:rPr>
              <w:t xml:space="preserve"> ________</w:t>
            </w:r>
          </w:p>
          <w:p w:rsidR="005208EF" w:rsidRPr="00AC7736" w:rsidRDefault="005208EF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h.  </w:t>
            </w:r>
            <w:proofErr w:type="gramStart"/>
            <w:r w:rsidRPr="00AC7736">
              <w:rPr>
                <w:b/>
              </w:rPr>
              <w:t>Range :</w:t>
            </w:r>
            <w:proofErr w:type="gramEnd"/>
            <w:r w:rsidRPr="00AC7736">
              <w:rPr>
                <w:b/>
              </w:rPr>
              <w:t xml:space="preserve"> ________</w:t>
            </w:r>
          </w:p>
          <w:p w:rsidR="005208EF" w:rsidRPr="00AC7736" w:rsidRDefault="005208EF" w:rsidP="00603E42">
            <w:pPr>
              <w:rPr>
                <w:b/>
              </w:rPr>
            </w:pPr>
          </w:p>
        </w:tc>
      </w:tr>
      <w:tr w:rsidR="005208EF" w:rsidRPr="00AC7736" w:rsidTr="00AC7736">
        <w:trPr>
          <w:trHeight w:val="4588"/>
        </w:trPr>
        <w:tc>
          <w:tcPr>
            <w:tcW w:w="10994" w:type="dxa"/>
          </w:tcPr>
          <w:tbl>
            <w:tblPr>
              <w:tblStyle w:val="TableGrid"/>
              <w:tblpPr w:leftFromText="180" w:rightFromText="180" w:vertAnchor="text" w:horzAnchor="page" w:tblpX="5419" w:tblpY="2096"/>
              <w:tblOverlap w:val="never"/>
              <w:tblW w:w="0" w:type="auto"/>
              <w:tblInd w:w="8" w:type="dxa"/>
              <w:tblLook w:val="00BF" w:firstRow="1" w:lastRow="0" w:firstColumn="1" w:lastColumn="0" w:noHBand="0" w:noVBand="0"/>
            </w:tblPr>
            <w:tblGrid>
              <w:gridCol w:w="837"/>
              <w:gridCol w:w="837"/>
            </w:tblGrid>
            <w:tr w:rsidR="005208EF" w:rsidRPr="00AC7736" w:rsidTr="00AC7736">
              <w:trPr>
                <w:trHeight w:val="307"/>
              </w:trPr>
              <w:tc>
                <w:tcPr>
                  <w:tcW w:w="837" w:type="dxa"/>
                </w:tcPr>
                <w:p w:rsidR="005208EF" w:rsidRPr="00AC7736" w:rsidRDefault="005208EF" w:rsidP="00283BC0">
                  <w:pPr>
                    <w:jc w:val="center"/>
                  </w:pPr>
                  <w:r w:rsidRPr="00AC7736">
                    <w:t>X</w:t>
                  </w:r>
                </w:p>
              </w:tc>
              <w:tc>
                <w:tcPr>
                  <w:tcW w:w="837" w:type="dxa"/>
                </w:tcPr>
                <w:p w:rsidR="005208EF" w:rsidRPr="00AC7736" w:rsidRDefault="005208EF" w:rsidP="00283BC0">
                  <w:pPr>
                    <w:jc w:val="center"/>
                  </w:pPr>
                  <w:r w:rsidRPr="00AC7736">
                    <w:t>Y</w:t>
                  </w:r>
                </w:p>
              </w:tc>
            </w:tr>
            <w:tr w:rsidR="005208EF" w:rsidRPr="00AC7736" w:rsidTr="00AC7736">
              <w:trPr>
                <w:trHeight w:val="307"/>
              </w:trPr>
              <w:tc>
                <w:tcPr>
                  <w:tcW w:w="837" w:type="dxa"/>
                </w:tcPr>
                <w:p w:rsidR="005208EF" w:rsidRPr="00AC7736" w:rsidRDefault="005208EF" w:rsidP="002F5632"/>
              </w:tc>
              <w:tc>
                <w:tcPr>
                  <w:tcW w:w="837" w:type="dxa"/>
                </w:tcPr>
                <w:p w:rsidR="005208EF" w:rsidRPr="00AC7736" w:rsidRDefault="005208EF" w:rsidP="002F5632"/>
              </w:tc>
            </w:tr>
            <w:tr w:rsidR="005208EF" w:rsidRPr="00AC7736" w:rsidTr="00AC7736">
              <w:trPr>
                <w:trHeight w:val="327"/>
              </w:trPr>
              <w:tc>
                <w:tcPr>
                  <w:tcW w:w="837" w:type="dxa"/>
                </w:tcPr>
                <w:p w:rsidR="005208EF" w:rsidRPr="00AC7736" w:rsidRDefault="005208EF" w:rsidP="002F5632"/>
              </w:tc>
              <w:tc>
                <w:tcPr>
                  <w:tcW w:w="837" w:type="dxa"/>
                </w:tcPr>
                <w:p w:rsidR="005208EF" w:rsidRPr="00AC7736" w:rsidRDefault="005208EF" w:rsidP="002F5632"/>
              </w:tc>
            </w:tr>
            <w:tr w:rsidR="005208EF" w:rsidRPr="00AC7736" w:rsidTr="00AC7736">
              <w:trPr>
                <w:trHeight w:val="307"/>
              </w:trPr>
              <w:tc>
                <w:tcPr>
                  <w:tcW w:w="837" w:type="dxa"/>
                </w:tcPr>
                <w:p w:rsidR="005208EF" w:rsidRPr="00AC7736" w:rsidRDefault="005208EF" w:rsidP="002F5632"/>
              </w:tc>
              <w:tc>
                <w:tcPr>
                  <w:tcW w:w="837" w:type="dxa"/>
                </w:tcPr>
                <w:p w:rsidR="005208EF" w:rsidRPr="00AC7736" w:rsidRDefault="005208EF" w:rsidP="002F5632"/>
              </w:tc>
            </w:tr>
            <w:tr w:rsidR="005208EF" w:rsidRPr="00AC7736" w:rsidTr="00AC7736">
              <w:trPr>
                <w:trHeight w:val="327"/>
              </w:trPr>
              <w:tc>
                <w:tcPr>
                  <w:tcW w:w="837" w:type="dxa"/>
                </w:tcPr>
                <w:p w:rsidR="005208EF" w:rsidRPr="00AC7736" w:rsidRDefault="005208EF" w:rsidP="002F5632"/>
              </w:tc>
              <w:tc>
                <w:tcPr>
                  <w:tcW w:w="837" w:type="dxa"/>
                </w:tcPr>
                <w:p w:rsidR="005208EF" w:rsidRPr="00AC7736" w:rsidRDefault="005208EF" w:rsidP="002F5632"/>
              </w:tc>
            </w:tr>
            <w:tr w:rsidR="005208EF" w:rsidRPr="00AC7736" w:rsidTr="00AC7736">
              <w:trPr>
                <w:trHeight w:val="307"/>
              </w:trPr>
              <w:tc>
                <w:tcPr>
                  <w:tcW w:w="837" w:type="dxa"/>
                </w:tcPr>
                <w:p w:rsidR="005208EF" w:rsidRPr="00AC7736" w:rsidRDefault="005208EF" w:rsidP="002F5632"/>
              </w:tc>
              <w:tc>
                <w:tcPr>
                  <w:tcW w:w="837" w:type="dxa"/>
                </w:tcPr>
                <w:p w:rsidR="005208EF" w:rsidRPr="00AC7736" w:rsidRDefault="005208EF" w:rsidP="002F5632"/>
              </w:tc>
            </w:tr>
          </w:tbl>
          <w:p w:rsidR="005208EF" w:rsidRPr="00AC7736" w:rsidRDefault="005208EF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3.    </w:t>
            </w:r>
            <w:r w:rsidRPr="00AC7736">
              <w:rPr>
                <w:position w:val="-10"/>
              </w:rPr>
              <w:object w:dxaOrig="2080" w:dyaOrig="380">
                <v:shape id="_x0000_i1029" type="#_x0000_t75" style="width:104pt;height:18pt" o:ole="">
                  <v:imagedata r:id="rId14" o:title=""/>
                </v:shape>
                <o:OLEObject Type="Embed" ProgID="Equation.DSMT4" ShapeID="_x0000_i1029" DrawAspect="Content" ObjectID="_1350471574" r:id="rId15"/>
              </w:object>
            </w:r>
          </w:p>
          <w:p w:rsidR="005208EF" w:rsidRPr="00AC7736" w:rsidRDefault="005208EF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a.  </w:t>
            </w:r>
            <w:proofErr w:type="gramStart"/>
            <w:r w:rsidRPr="00AC7736">
              <w:rPr>
                <w:b/>
              </w:rPr>
              <w:t>y</w:t>
            </w:r>
            <w:proofErr w:type="gramEnd"/>
            <w:r w:rsidRPr="00AC7736">
              <w:rPr>
                <w:b/>
              </w:rPr>
              <w:t>-intercept : ________</w:t>
            </w:r>
          </w:p>
          <w:p w:rsidR="005208EF" w:rsidRPr="00AC7736" w:rsidRDefault="00AC7736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  <w:noProof/>
              </w:rPr>
              <w:drawing>
                <wp:anchor distT="0" distB="0" distL="114300" distR="114300" simplePos="0" relativeHeight="251666944" behindDoc="0" locked="0" layoutInCell="1" allowOverlap="1" wp14:anchorId="3F3E4F75" wp14:editId="547B0A07">
                  <wp:simplePos x="0" y="0"/>
                  <wp:positionH relativeFrom="column">
                    <wp:posOffset>4737735</wp:posOffset>
                  </wp:positionH>
                  <wp:positionV relativeFrom="paragraph">
                    <wp:posOffset>245110</wp:posOffset>
                  </wp:positionV>
                  <wp:extent cx="2164080" cy="2052320"/>
                  <wp:effectExtent l="0" t="0" r="0" b="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4080" cy="2052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5208EF" w:rsidRPr="00AC7736">
              <w:rPr>
                <w:b/>
              </w:rPr>
              <w:t xml:space="preserve">b.  </w:t>
            </w:r>
            <w:r w:rsidR="005208EF" w:rsidRPr="00AC7736">
              <w:rPr>
                <w:b/>
                <w:position w:val="-12"/>
              </w:rPr>
              <w:object w:dxaOrig="260" w:dyaOrig="380">
                <v:shape id="_x0000_i1030" type="#_x0000_t75" style="width:13pt;height:18pt" o:ole="">
                  <v:imagedata r:id="rId16" o:title=""/>
                </v:shape>
                <o:OLEObject Type="Embed" ProgID="Equation.DSMT4" ShapeID="_x0000_i1030" DrawAspect="Content" ObjectID="_1350471575" r:id="rId17"/>
              </w:object>
            </w:r>
            <w:r w:rsidR="005208EF" w:rsidRPr="00AC7736">
              <w:rPr>
                <w:b/>
                <w:position w:val="-12"/>
              </w:rPr>
              <w:t xml:space="preserve"> </w:t>
            </w:r>
            <w:r w:rsidR="005208EF" w:rsidRPr="00AC7736">
              <w:rPr>
                <w:b/>
              </w:rPr>
              <w:t>: ________</w:t>
            </w:r>
          </w:p>
          <w:p w:rsidR="005208EF" w:rsidRPr="00AC7736" w:rsidRDefault="005208EF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c.  </w:t>
            </w:r>
            <w:proofErr w:type="gramStart"/>
            <w:r w:rsidRPr="00AC7736">
              <w:rPr>
                <w:b/>
              </w:rPr>
              <w:t>vertex</w:t>
            </w:r>
            <w:proofErr w:type="gramEnd"/>
            <w:r w:rsidRPr="00AC7736">
              <w:rPr>
                <w:b/>
              </w:rPr>
              <w:t xml:space="preserve"> : ________</w:t>
            </w:r>
          </w:p>
          <w:p w:rsidR="005208EF" w:rsidRPr="00AC7736" w:rsidRDefault="005208EF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d.  </w:t>
            </w:r>
            <w:proofErr w:type="gramStart"/>
            <w:r w:rsidRPr="00AC7736">
              <w:rPr>
                <w:b/>
              </w:rPr>
              <w:t>AOS :</w:t>
            </w:r>
            <w:proofErr w:type="gramEnd"/>
            <w:r w:rsidRPr="00AC7736">
              <w:rPr>
                <w:b/>
              </w:rPr>
              <w:t xml:space="preserve"> ________</w:t>
            </w:r>
          </w:p>
          <w:p w:rsidR="005208EF" w:rsidRPr="00AC7736" w:rsidRDefault="005208EF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e.  </w:t>
            </w:r>
            <w:proofErr w:type="gramStart"/>
            <w:r w:rsidRPr="00AC7736">
              <w:rPr>
                <w:b/>
              </w:rPr>
              <w:t>minimum</w:t>
            </w:r>
            <w:proofErr w:type="gramEnd"/>
            <w:r w:rsidRPr="00AC7736">
              <w:rPr>
                <w:b/>
              </w:rPr>
              <w:t xml:space="preserve"> or maximum? : ________</w:t>
            </w:r>
          </w:p>
          <w:p w:rsidR="005208EF" w:rsidRPr="00AC7736" w:rsidRDefault="005208EF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f.  </w:t>
            </w:r>
            <w:proofErr w:type="gramStart"/>
            <w:r w:rsidRPr="00AC7736">
              <w:rPr>
                <w:b/>
              </w:rPr>
              <w:t>value</w:t>
            </w:r>
            <w:proofErr w:type="gramEnd"/>
            <w:r w:rsidRPr="00AC7736">
              <w:rPr>
                <w:b/>
              </w:rPr>
              <w:t xml:space="preserve"> of minimum or maximum : ________</w:t>
            </w:r>
          </w:p>
          <w:p w:rsidR="005208EF" w:rsidRPr="00AC7736" w:rsidRDefault="005208EF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g.  </w:t>
            </w:r>
            <w:proofErr w:type="gramStart"/>
            <w:r w:rsidRPr="00AC7736">
              <w:rPr>
                <w:b/>
              </w:rPr>
              <w:t>Domain :</w:t>
            </w:r>
            <w:proofErr w:type="gramEnd"/>
            <w:r w:rsidRPr="00AC7736">
              <w:rPr>
                <w:b/>
              </w:rPr>
              <w:t xml:space="preserve"> ________</w:t>
            </w:r>
          </w:p>
          <w:p w:rsidR="005208EF" w:rsidRPr="00AC7736" w:rsidRDefault="005208EF" w:rsidP="00283BC0">
            <w:pPr>
              <w:spacing w:line="360" w:lineRule="auto"/>
              <w:rPr>
                <w:b/>
              </w:rPr>
            </w:pPr>
            <w:r w:rsidRPr="00AC7736">
              <w:rPr>
                <w:b/>
              </w:rPr>
              <w:t xml:space="preserve">h.  </w:t>
            </w:r>
            <w:proofErr w:type="gramStart"/>
            <w:r w:rsidRPr="00AC7736">
              <w:rPr>
                <w:b/>
              </w:rPr>
              <w:t>Range :</w:t>
            </w:r>
            <w:proofErr w:type="gramEnd"/>
            <w:r w:rsidRPr="00AC7736">
              <w:rPr>
                <w:b/>
              </w:rPr>
              <w:t xml:space="preserve"> ________</w:t>
            </w:r>
          </w:p>
          <w:p w:rsidR="005208EF" w:rsidRPr="00AC7736" w:rsidRDefault="005208EF" w:rsidP="00603E42">
            <w:pPr>
              <w:rPr>
                <w:b/>
              </w:rPr>
            </w:pPr>
          </w:p>
        </w:tc>
      </w:tr>
    </w:tbl>
    <w:p w:rsidR="002F5632" w:rsidRPr="00AC7736" w:rsidRDefault="002F5632" w:rsidP="002F5632"/>
    <w:p w:rsidR="002F5632" w:rsidRPr="00AC7736" w:rsidRDefault="002F5632" w:rsidP="002F5632"/>
    <w:p w:rsidR="00603E42" w:rsidRPr="00AC7736" w:rsidRDefault="00603E42" w:rsidP="002F5632"/>
    <w:sectPr w:rsidR="00603E42" w:rsidRPr="00AC7736" w:rsidSect="00AC7736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7275"/>
    <w:rsid w:val="00025E9D"/>
    <w:rsid w:val="00047225"/>
    <w:rsid w:val="00283BC0"/>
    <w:rsid w:val="002D0198"/>
    <w:rsid w:val="002F5632"/>
    <w:rsid w:val="00347FF9"/>
    <w:rsid w:val="005208EF"/>
    <w:rsid w:val="00603E42"/>
    <w:rsid w:val="00637275"/>
    <w:rsid w:val="00976510"/>
    <w:rsid w:val="00AC7736"/>
    <w:rsid w:val="00B202D0"/>
    <w:rsid w:val="00C82852"/>
    <w:rsid w:val="00F75375"/>
    <w:rsid w:val="00F837B5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8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03E42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03E42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5.emf"/><Relationship Id="rId13" Type="http://schemas.openxmlformats.org/officeDocument/2006/relationships/oleObject" Target="embeddings/oleObject4.bin"/><Relationship Id="rId14" Type="http://schemas.openxmlformats.org/officeDocument/2006/relationships/image" Target="media/image6.emf"/><Relationship Id="rId15" Type="http://schemas.openxmlformats.org/officeDocument/2006/relationships/oleObject" Target="embeddings/oleObject5.bin"/><Relationship Id="rId16" Type="http://schemas.openxmlformats.org/officeDocument/2006/relationships/image" Target="media/image7.emf"/><Relationship Id="rId17" Type="http://schemas.openxmlformats.org/officeDocument/2006/relationships/oleObject" Target="embeddings/oleObject6.bin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image" Target="media/image2.emf"/><Relationship Id="rId7" Type="http://schemas.openxmlformats.org/officeDocument/2006/relationships/oleObject" Target="embeddings/oleObject1.bin"/><Relationship Id="rId8" Type="http://schemas.openxmlformats.org/officeDocument/2006/relationships/image" Target="media/image3.emf"/><Relationship Id="rId9" Type="http://schemas.openxmlformats.org/officeDocument/2006/relationships/oleObject" Target="embeddings/oleObject2.bin"/><Relationship Id="rId10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77</Words>
  <Characters>1013</Characters>
  <Application>Microsoft Macintosh Word</Application>
  <DocSecurity>0</DocSecurity>
  <Lines>8</Lines>
  <Paragraphs>2</Paragraphs>
  <ScaleCrop>false</ScaleCrop>
  <Company>MCHS</Company>
  <LinksUpToDate>false</LinksUpToDate>
  <CharactersWithSpaces>11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ynthia Shannon</dc:creator>
  <cp:keywords/>
  <cp:lastModifiedBy>Samantha Noto</cp:lastModifiedBy>
  <cp:revision>2</cp:revision>
  <cp:lastPrinted>2014-11-04T20:09:00Z</cp:lastPrinted>
  <dcterms:created xsi:type="dcterms:W3CDTF">2014-11-04T20:09:00Z</dcterms:created>
  <dcterms:modified xsi:type="dcterms:W3CDTF">2014-11-04T20:09:00Z</dcterms:modified>
</cp:coreProperties>
</file>